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4" r:id="rId2"/>
    <p:sldId id="354" r:id="rId3"/>
    <p:sldId id="355" r:id="rId4"/>
    <p:sldId id="356" r:id="rId5"/>
    <p:sldId id="357" r:id="rId6"/>
    <p:sldId id="358" r:id="rId7"/>
    <p:sldId id="363" r:id="rId8"/>
    <p:sldId id="359" r:id="rId9"/>
    <p:sldId id="361" r:id="rId10"/>
    <p:sldId id="362" r:id="rId11"/>
    <p:sldId id="360" r:id="rId12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0000FF"/>
    <a:srgbClr val="FF3300"/>
    <a:srgbClr val="FFFFCC"/>
    <a:srgbClr val="5781BB"/>
    <a:srgbClr val="0033CC"/>
    <a:srgbClr val="006600"/>
    <a:srgbClr val="324664"/>
    <a:srgbClr val="415F8A"/>
    <a:srgbClr val="0066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>
        <p:scale>
          <a:sx n="80" d="100"/>
          <a:sy n="80" d="100"/>
        </p:scale>
        <p:origin x="-1854" y="-732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3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3/1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3/1/2012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</a:t>
            </a:r>
            <a:r>
              <a:rPr lang="en-US" sz="2400" b="1" dirty="0" smtClean="0">
                <a:solidFill>
                  <a:srgbClr val="0033CC"/>
                </a:solidFill>
              </a:rPr>
              <a:t>15</a:t>
            </a:r>
            <a:endParaRPr lang="en-US" sz="2400" b="1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Winter 2012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52400"/>
            <a:ext cx="594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 descr="5.28.tif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600200"/>
            <a:ext cx="3773487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81213" y="685800"/>
            <a:ext cx="6014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+mn-lt"/>
              </a:rPr>
              <a:t>The magnetic energy stored in the</a:t>
            </a:r>
          </a:p>
          <a:p>
            <a:r>
              <a:rPr lang="en-US" sz="3000" dirty="0">
                <a:solidFill>
                  <a:srgbClr val="FF0000"/>
                </a:solidFill>
                <a:latin typeface="+mn-lt"/>
              </a:rPr>
              <a:t>coaxial cable is</a:t>
            </a:r>
          </a:p>
        </p:txBody>
      </p:sp>
      <p:pic>
        <p:nvPicPr>
          <p:cNvPr id="9" name="Picture 10" descr="eqm.tiff"/>
          <p:cNvPicPr>
            <a:picLocks noChangeAspect="1"/>
          </p:cNvPicPr>
          <p:nvPr/>
        </p:nvPicPr>
        <p:blipFill>
          <a:blip r:embed="rId4" cstate="print"/>
          <a:srcRect t="20196" b="12483"/>
          <a:stretch>
            <a:fillRect/>
          </a:stretch>
        </p:blipFill>
        <p:spPr bwMode="auto">
          <a:xfrm>
            <a:off x="609600" y="1981200"/>
            <a:ext cx="4343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eqlast.tif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3048000"/>
            <a:ext cx="3581400" cy="3190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" y="838200"/>
            <a:ext cx="8153400" cy="2155825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505200"/>
            <a:ext cx="4724400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581400"/>
            <a:ext cx="251460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4572000"/>
            <a:ext cx="44196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58496"/>
          <a:stretch>
            <a:fillRect/>
          </a:stretch>
        </p:blipFill>
        <p:spPr bwMode="auto">
          <a:xfrm>
            <a:off x="5638800" y="1295400"/>
            <a:ext cx="1905000" cy="79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Magnetostatics</a:t>
            </a:r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r>
              <a:rPr lang="en-US" sz="3600" dirty="0" smtClean="0">
                <a:solidFill>
                  <a:srgbClr val="0070C0"/>
                </a:solidFill>
              </a:rPr>
              <a:t> Gauss’s Law for Magnetism</a:t>
            </a:r>
          </a:p>
          <a:p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smtClean="0">
                <a:solidFill>
                  <a:srgbClr val="0070C0"/>
                </a:solidFill>
              </a:rPr>
              <a:t>Ampere’s Law</a:t>
            </a:r>
          </a:p>
          <a:p>
            <a:pPr lvl="1"/>
            <a:r>
              <a:rPr lang="en-US" sz="3200" dirty="0" smtClean="0">
                <a:solidFill>
                  <a:srgbClr val="0070C0"/>
                </a:solidFill>
              </a:rPr>
              <a:t>Take advantage of symmetry</a:t>
            </a:r>
          </a:p>
          <a:p>
            <a:pPr lvl="2"/>
            <a:r>
              <a:rPr lang="en-US" sz="3200" dirty="0" err="1" smtClean="0">
                <a:solidFill>
                  <a:srgbClr val="0070C0"/>
                </a:solidFill>
              </a:rPr>
              <a:t>Toroid</a:t>
            </a:r>
            <a:endParaRPr lang="en-US" sz="3200" dirty="0" smtClean="0">
              <a:solidFill>
                <a:srgbClr val="0070C0"/>
              </a:solidFill>
            </a:endParaRPr>
          </a:p>
          <a:p>
            <a:pPr lvl="2"/>
            <a:r>
              <a:rPr lang="en-US" sz="3200" dirty="0" smtClean="0">
                <a:solidFill>
                  <a:srgbClr val="FF0000"/>
                </a:solidFill>
              </a:rPr>
              <a:t>Coaxial?</a:t>
            </a:r>
            <a:endParaRPr lang="en-US" sz="32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600" dirty="0" smtClean="0">
                <a:solidFill>
                  <a:srgbClr val="0070C0"/>
                </a:solidFill>
              </a:rPr>
              <a:t> </a:t>
            </a:r>
            <a:endParaRPr lang="en-US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sz="3600" dirty="0" smtClean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 l="36715" t="35000"/>
          <a:stretch>
            <a:fillRect/>
          </a:stretch>
        </p:blipFill>
        <p:spPr bwMode="auto">
          <a:xfrm>
            <a:off x="533400" y="1371600"/>
            <a:ext cx="355634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 l="2715" r="3671" b="17308"/>
          <a:stretch>
            <a:fillRect/>
          </a:stretch>
        </p:blipFill>
        <p:spPr bwMode="auto">
          <a:xfrm>
            <a:off x="6781800" y="4800600"/>
            <a:ext cx="1905000" cy="160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 l="58362"/>
          <a:stretch>
            <a:fillRect/>
          </a:stretch>
        </p:blipFill>
        <p:spPr bwMode="auto">
          <a:xfrm>
            <a:off x="5562600" y="2057400"/>
            <a:ext cx="222897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Magnetic Pot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Recall electric scalar potential </a:t>
            </a:r>
            <a:r>
              <a:rPr lang="en-US" i="1" dirty="0" smtClean="0"/>
              <a:t>V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 </a:t>
            </a:r>
            <a:r>
              <a:rPr lang="en-US" dirty="0" smtClean="0"/>
              <a:t>We wish to define a magnetic potential for </a:t>
            </a:r>
            <a:r>
              <a:rPr lang="en-US" b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ote that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371600"/>
            <a:ext cx="4114800" cy="90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66957"/>
          <a:stretch>
            <a:fillRect/>
          </a:stretch>
        </p:blipFill>
        <p:spPr bwMode="auto">
          <a:xfrm>
            <a:off x="1752600" y="3352800"/>
            <a:ext cx="2057400" cy="620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5181600" y="3352800"/>
            <a:ext cx="3365217" cy="1676400"/>
            <a:chOff x="4953000" y="3276600"/>
            <a:chExt cx="3365217" cy="16764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410200" y="4191000"/>
            <a:ext cx="2468880" cy="685800"/>
          </p:xfrm>
          <a:graphic>
            <a:graphicData uri="http://schemas.openxmlformats.org/presentationml/2006/ole">
              <p:oleObj spid="_x0000_s1027" name="Equation" r:id="rId5" imgW="914400" imgH="25380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4953000" y="3276600"/>
              <a:ext cx="33652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solidFill>
                    <a:srgbClr val="0000FF"/>
                  </a:solidFill>
                </a:rPr>
                <a:t>Vector Identity</a:t>
              </a:r>
              <a:endParaRPr lang="en-US" sz="3600" b="1" dirty="0">
                <a:solidFill>
                  <a:srgbClr val="0000FF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953000" y="3276600"/>
              <a:ext cx="3352800" cy="1676400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5715000"/>
            <a:ext cx="483459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6200" y="5068669"/>
            <a:ext cx="5237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Define vector potential </a:t>
            </a:r>
            <a:r>
              <a:rPr lang="en-US" sz="3600" b="1" dirty="0" smtClean="0">
                <a:solidFill>
                  <a:srgbClr val="0000FF"/>
                </a:solidFill>
              </a:rPr>
              <a:t>A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ere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t="23841" r="65385" b="38013"/>
          <a:stretch>
            <a:fillRect/>
          </a:stretch>
        </p:blipFill>
        <p:spPr bwMode="auto">
          <a:xfrm>
            <a:off x="990600" y="990600"/>
            <a:ext cx="2286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 r="52013"/>
          <a:stretch>
            <a:fillRect/>
          </a:stretch>
        </p:blipFill>
        <p:spPr bwMode="auto">
          <a:xfrm>
            <a:off x="5410200" y="914400"/>
            <a:ext cx="231999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2209800"/>
          <a:ext cx="3200400" cy="762000"/>
        </p:xfrm>
        <a:graphic>
          <a:graphicData uri="http://schemas.openxmlformats.org/presentationml/2006/ole">
            <p:oleObj spid="_x0000_s2050" name="Equation" r:id="rId5" imgW="1066680" imgH="253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57400" y="3505200"/>
          <a:ext cx="4000500" cy="762000"/>
        </p:xfrm>
        <a:graphic>
          <a:graphicData uri="http://schemas.openxmlformats.org/presentationml/2006/ole">
            <p:oleObj spid="_x0000_s2051" name="Equation" r:id="rId6" imgW="1333440" imgH="25380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3962400" y="2971800"/>
            <a:ext cx="304800" cy="533400"/>
          </a:xfrm>
          <a:prstGeom prst="down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 rot="18964501">
            <a:off x="2961781" y="1712122"/>
            <a:ext cx="304800" cy="533400"/>
          </a:xfrm>
          <a:prstGeom prst="down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 rot="2522898">
            <a:off x="5016193" y="1709817"/>
            <a:ext cx="304800" cy="533400"/>
          </a:xfrm>
          <a:prstGeom prst="downArrow">
            <a:avLst/>
          </a:prstGeom>
          <a:solidFill>
            <a:srgbClr val="0066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257800" y="4267200"/>
            <a:ext cx="3810000" cy="1295400"/>
            <a:chOff x="4885696" y="3276600"/>
            <a:chExt cx="3365217" cy="129540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27956" y="3962400"/>
            <a:ext cx="1543794" cy="479425"/>
          </p:xfrm>
          <a:graphic>
            <a:graphicData uri="http://schemas.openxmlformats.org/presentationml/2006/ole">
              <p:oleObj spid="_x0000_s2052" name="Equation" r:id="rId7" imgW="571320" imgH="177480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885696" y="3276601"/>
              <a:ext cx="336521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0000FF"/>
                  </a:solidFill>
                </a:rPr>
                <a:t>Coulomb gauge</a:t>
              </a:r>
              <a:endParaRPr lang="en-US" sz="3200" b="1" dirty="0">
                <a:solidFill>
                  <a:srgbClr val="0000FF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4953000" y="3276600"/>
              <a:ext cx="3163304" cy="1295400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14400" y="5791200"/>
          <a:ext cx="2247900" cy="685800"/>
        </p:xfrm>
        <a:graphic>
          <a:graphicData uri="http://schemas.openxmlformats.org/presentationml/2006/ole">
            <p:oleObj spid="_x0000_s2053" name="Equation" r:id="rId8" imgW="74916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4667071"/>
            <a:ext cx="35877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Vector Poisson’s</a:t>
            </a:r>
          </a:p>
          <a:p>
            <a:r>
              <a:rPr lang="en-US" sz="3600" dirty="0" smtClean="0">
                <a:solidFill>
                  <a:srgbClr val="0000FF"/>
                </a:solidFill>
              </a:rPr>
              <a:t>Equation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762000" y="990600"/>
            <a:ext cx="320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Electrostatics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029200" y="9906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Magnetostatics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0" y="1981200"/>
            <a:ext cx="1600200" cy="360362"/>
          </a:xfr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971800"/>
            <a:ext cx="2009775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/>
          <a:srcRect r="50372"/>
          <a:stretch>
            <a:fillRect/>
          </a:stretch>
        </p:blipFill>
        <p:spPr bwMode="auto">
          <a:xfrm>
            <a:off x="5562600" y="1905000"/>
            <a:ext cx="1905000" cy="54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971800"/>
            <a:ext cx="2176462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28600" y="4114800"/>
            <a:ext cx="16658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Solution</a:t>
            </a:r>
            <a:endParaRPr lang="en-US" sz="3200" u="sng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4876800"/>
            <a:ext cx="30480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7" cstate="print"/>
          <a:srcRect r="38224"/>
          <a:stretch>
            <a:fillRect/>
          </a:stretch>
        </p:blipFill>
        <p:spPr bwMode="auto">
          <a:xfrm>
            <a:off x="5029200" y="4800600"/>
            <a:ext cx="3048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Properties of Materia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582862"/>
            <a:ext cx="6159500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495800"/>
            <a:ext cx="3733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5029200"/>
            <a:ext cx="1295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486400"/>
            <a:ext cx="4495800" cy="412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5943600"/>
            <a:ext cx="149236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2200" y="838200"/>
            <a:ext cx="411480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8705850" cy="414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Hystere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81000" y="939800"/>
            <a:ext cx="2895600" cy="4843463"/>
          </a:xfr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371600"/>
            <a:ext cx="5562600" cy="388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agnetic energy dens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3/1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47800"/>
            <a:ext cx="5060674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971800"/>
            <a:ext cx="594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 descr="5.28.tif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429000"/>
            <a:ext cx="3773487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669925" y="3560762"/>
            <a:ext cx="4435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Magnetic field in the insulating material is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93725" y="4800600"/>
            <a:ext cx="36464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The magnetic energy stored in the</a:t>
            </a:r>
          </a:p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coaxial cable is</a:t>
            </a:r>
          </a:p>
        </p:txBody>
      </p:sp>
      <p:pic>
        <p:nvPicPr>
          <p:cNvPr id="11" name="Picture 9" descr="eqf.tiff"/>
          <p:cNvPicPr>
            <a:picLocks noChangeAspect="1"/>
          </p:cNvPicPr>
          <p:nvPr/>
        </p:nvPicPr>
        <p:blipFill>
          <a:blip r:embed="rId5" cstate="print"/>
          <a:srcRect t="25577" b="14742"/>
          <a:stretch>
            <a:fillRect/>
          </a:stretch>
        </p:blipFill>
        <p:spPr bwMode="auto">
          <a:xfrm>
            <a:off x="1524000" y="3962400"/>
            <a:ext cx="228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 descr="eqm.tiff"/>
          <p:cNvPicPr>
            <a:picLocks noChangeAspect="1"/>
          </p:cNvPicPr>
          <p:nvPr/>
        </p:nvPicPr>
        <p:blipFill>
          <a:blip r:embed="rId6" cstate="print"/>
          <a:srcRect t="20196" b="12483"/>
          <a:stretch>
            <a:fillRect/>
          </a:stretch>
        </p:blipFill>
        <p:spPr bwMode="auto">
          <a:xfrm>
            <a:off x="723900" y="5562600"/>
            <a:ext cx="361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20</TotalTime>
  <Words>142</Words>
  <Application>Microsoft Office PowerPoint</Application>
  <PresentationFormat>On-screen Show (4:3)</PresentationFormat>
  <Paragraphs>6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P Blue</vt:lpstr>
      <vt:lpstr>MathType 6.0 Equation</vt:lpstr>
      <vt:lpstr>EEC 130A Introductory Electromagnetics I</vt:lpstr>
      <vt:lpstr>Review</vt:lpstr>
      <vt:lpstr>Vector Magnetic Potential</vt:lpstr>
      <vt:lpstr>Ampere’s Law</vt:lpstr>
      <vt:lpstr>Slide 5</vt:lpstr>
      <vt:lpstr>Magnetic Properties of Materials</vt:lpstr>
      <vt:lpstr>Comparison</vt:lpstr>
      <vt:lpstr>Magnetic Hysteresis</vt:lpstr>
      <vt:lpstr>Magnetic Energy</vt:lpstr>
      <vt:lpstr>Slide 10</vt:lpstr>
      <vt:lpstr>Boundary Conditions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215</cp:revision>
  <dcterms:created xsi:type="dcterms:W3CDTF">2008-06-11T02:58:06Z</dcterms:created>
  <dcterms:modified xsi:type="dcterms:W3CDTF">2012-03-01T23:31:12Z</dcterms:modified>
</cp:coreProperties>
</file>